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1" r:id="rId2"/>
  </p:sldIdLst>
  <p:sldSz cx="6858000" cy="12192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6" d="100"/>
          <a:sy n="66" d="100"/>
        </p:scale>
        <p:origin x="1708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995312"/>
            <a:ext cx="5829300" cy="4244622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6403623"/>
            <a:ext cx="5143500" cy="2943577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zh-HK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09103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0867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649111"/>
            <a:ext cx="1478756" cy="10332156"/>
          </a:xfrm>
        </p:spPr>
        <p:txBody>
          <a:bodyPr vert="eaVert"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649111"/>
            <a:ext cx="4350544" cy="10332156"/>
          </a:xfrm>
        </p:spPr>
        <p:txBody>
          <a:bodyPr vert="eaVert"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08487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679482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3039537"/>
            <a:ext cx="5915025" cy="5071532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8159048"/>
            <a:ext cx="5915025" cy="266699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54332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3245556"/>
            <a:ext cx="2914650" cy="7735712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3245556"/>
            <a:ext cx="2914650" cy="7735712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88514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49114"/>
            <a:ext cx="5915025" cy="2356556"/>
          </a:xfrm>
        </p:spPr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988734"/>
            <a:ext cx="2901255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4453467"/>
            <a:ext cx="2901255" cy="6550379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988734"/>
            <a:ext cx="2915543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4453467"/>
            <a:ext cx="2915543" cy="6550379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2782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67855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035626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755425"/>
            <a:ext cx="3471863" cy="86642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0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04269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755425"/>
            <a:ext cx="3471863" cy="8664222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HK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0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178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649114"/>
            <a:ext cx="5915025" cy="2356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3245556"/>
            <a:ext cx="5915025" cy="7735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11300181"/>
            <a:ext cx="154305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11300181"/>
            <a:ext cx="2314575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11300181"/>
            <a:ext cx="154305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214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07F8442-0871-410D-B2C8-B12A4F5594AC}"/>
              </a:ext>
            </a:extLst>
          </p:cNvPr>
          <p:cNvSpPr txBox="1"/>
          <p:nvPr/>
        </p:nvSpPr>
        <p:spPr>
          <a:xfrm>
            <a:off x="179918" y="2371562"/>
            <a:ext cx="324908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RMS spectrum of celastrol-PEG3-biotin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4" name="图片 3" descr="图片包含 图示&#10;&#10;描述已自动生成">
            <a:extLst>
              <a:ext uri="{FF2B5EF4-FFF2-40B4-BE49-F238E27FC236}">
                <a16:creationId xmlns:a16="http://schemas.microsoft.com/office/drawing/2014/main" id="{8A3B2F14-17C2-45D4-968D-C85C9CC77C4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445" y="2738251"/>
            <a:ext cx="5274310" cy="12903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6D39D17-B0EE-4772-87CE-FCEEEC6B424B}"/>
              </a:ext>
            </a:extLst>
          </p:cNvPr>
          <p:cNvSpPr txBox="1"/>
          <p:nvPr/>
        </p:nvSpPr>
        <p:spPr>
          <a:xfrm>
            <a:off x="385444" y="4052371"/>
            <a:ext cx="371491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baseline="300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1200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-NMR spectrum of 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3-biotin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3F3ADE-7B56-46E4-A8D0-A29D36098A7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78" y="4348212"/>
            <a:ext cx="5274310" cy="368109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678B916-6C61-47BB-B64D-7927818A8095}"/>
              </a:ext>
            </a:extLst>
          </p:cNvPr>
          <p:cNvSpPr txBox="1"/>
          <p:nvPr/>
        </p:nvSpPr>
        <p:spPr>
          <a:xfrm>
            <a:off x="385444" y="8174349"/>
            <a:ext cx="371491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baseline="300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3</a:t>
            </a:r>
            <a:r>
              <a:rPr lang="en-US" altLang="zh-CN" sz="1200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-NMR spectrum of 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3-biotin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EB0563E-F9A2-4C79-9566-A08E78D5815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78" y="8490403"/>
            <a:ext cx="5274310" cy="36810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A5C689B-576F-443C-A49C-699AA724A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72299"/>
              </p:ext>
            </p:extLst>
          </p:nvPr>
        </p:nvGraphicFramePr>
        <p:xfrm>
          <a:off x="1411818" y="701846"/>
          <a:ext cx="3613283" cy="16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018448" imgH="2323837" progId="ChemDraw.Document.6.0">
                  <p:embed/>
                </p:oleObj>
              </mc:Choice>
              <mc:Fallback>
                <p:oleObj name="CS ChemDraw Drawing" r:id="rId5" imgW="5018448" imgH="2323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1818" y="701846"/>
                        <a:ext cx="3613283" cy="16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1633545-B70F-4043-9989-CB221B97A19D}"/>
              </a:ext>
            </a:extLst>
          </p:cNvPr>
          <p:cNvSpPr txBox="1"/>
          <p:nvPr/>
        </p:nvSpPr>
        <p:spPr>
          <a:xfrm>
            <a:off x="0" y="1"/>
            <a:ext cx="6587067" cy="612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200" b="1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3-biotin </a:t>
            </a:r>
            <a:r>
              <a:rPr lang="en-US" altLang="zh-CN" sz="1200" b="1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200" b="1" i="1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1200" b="1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-(2-(2-(2-((5-(</a:t>
            </a:r>
            <a:r>
              <a:rPr lang="en-US" altLang="zh-CN" sz="1200" b="1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-oxohexahydro-1H-thieno[3,4]-dimidazol-4-yl) </a:t>
            </a:r>
            <a:r>
              <a:rPr lang="en-US" altLang="zh-CN" sz="1200" b="1" i="0" kern="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pentanamido</a:t>
            </a:r>
            <a:r>
              <a:rPr lang="en-US" altLang="zh-CN" sz="1200" b="1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) ethoxy) ethoxy) ethoxy) ethyl) celastrol-20-carboxamide)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8494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>
        <a:spAutoFit/>
      </a:bodyPr>
      <a:lstStyle>
        <a:defPPr algn="just">
          <a:defRPr sz="1200" kern="0" dirty="0">
            <a:effectLst/>
            <a:latin typeface="Arial" panose="020B0604020202020204" pitchFamily="34" charset="0"/>
            <a:ea typeface="宋体" panose="02010600030101010101" pitchFamily="2" charset="-122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</TotalTime>
  <Words>42</Words>
  <Application>Microsoft Office PowerPoint</Application>
  <PresentationFormat>宽屏</PresentationFormat>
  <Paragraphs>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anhui Rong</dc:creator>
  <cp:lastModifiedBy>Fan Ni</cp:lastModifiedBy>
  <cp:revision>20</cp:revision>
  <dcterms:created xsi:type="dcterms:W3CDTF">2021-08-13T01:00:48Z</dcterms:created>
  <dcterms:modified xsi:type="dcterms:W3CDTF">2021-08-17T11:10:03Z</dcterms:modified>
</cp:coreProperties>
</file>